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2D1FEA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4086916" w14:textId="77777777" w:rsidTr="00E82B12">
        <w:tc>
          <w:tcPr>
            <w:tcW w:w="5493" w:type="dxa"/>
            <w:shd w:val="clear" w:color="auto" w:fill="auto"/>
          </w:tcPr>
          <w:p w14:paraId="412E296D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22F81723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4282CFE" wp14:editId="3452C5F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41ED805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29C59B5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632A2CE0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6818FB0" wp14:editId="13722F8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12349538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"/>
                  </w:pict>
                </mc:Fallback>
              </mc:AlternateConten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lập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Tự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do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Hạnh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phúc</w:t>
            </w:r>
            <w:proofErr w:type="spellEnd"/>
          </w:p>
        </w:tc>
      </w:tr>
    </w:tbl>
    <w:p w14:paraId="31B4576C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6E8A8952" w14:textId="77777777" w:rsidR="004543B4" w:rsidRPr="00E41B2B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</w:rPr>
      </w:pPr>
      <w:r w:rsidRPr="00E41B2B">
        <w:rPr>
          <w:rFonts w:ascii="Times New Roman" w:hAnsi="Times New Roman"/>
          <w:b/>
          <w:sz w:val="31"/>
          <w:szCs w:val="31"/>
        </w:rPr>
        <w:t>PHIẾU ĐÁNH GIÁ TIỂU LUẬN, BÀI TẬP LỚN, ĐỒ ÁN/DỰ ÁN</w:t>
      </w:r>
    </w:p>
    <w:p w14:paraId="53C30CBE" w14:textId="77777777" w:rsidR="004543B4" w:rsidRPr="00FA20A6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</w:rPr>
      </w:pPr>
    </w:p>
    <w:p w14:paraId="7CCCBBE6" w14:textId="77777777" w:rsidR="004543B4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. THÔNG TIN CHUNG</w:t>
      </w:r>
    </w:p>
    <w:p w14:paraId="55514F74" w14:textId="77777777" w:rsidR="004543B4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Ngườ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á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á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Ngô</w:t>
      </w:r>
      <w:proofErr w:type="spellEnd"/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Thị</w:t>
      </w:r>
      <w:proofErr w:type="spellEnd"/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Bích</w:t>
      </w:r>
      <w:proofErr w:type="spellEnd"/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Thúy</w:t>
      </w:r>
      <w:proofErr w:type="spellEnd"/>
      <w:r w:rsidR="007122CF"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àm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ị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Ths</w:t>
      </w:r>
      <w:proofErr w:type="spellEnd"/>
    </w:p>
    <w:p w14:paraId="2B61FA5F" w14:textId="77777777" w:rsidR="004543B4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Đ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ác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7122C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122CF">
        <w:rPr>
          <w:rFonts w:ascii="Times New Roman" w:hAnsi="Times New Roman"/>
          <w:sz w:val="28"/>
          <w:szCs w:val="28"/>
        </w:rPr>
        <w:t>Khoa</w:t>
      </w:r>
      <w:proofErr w:type="spellEnd"/>
      <w:r w:rsidR="007122CF">
        <w:rPr>
          <w:rFonts w:ascii="Times New Roman" w:hAnsi="Times New Roman"/>
          <w:sz w:val="28"/>
          <w:szCs w:val="28"/>
        </w:rPr>
        <w:t xml:space="preserve"> CNTT</w:t>
      </w:r>
    </w:p>
    <w:p w14:paraId="68CED132" w14:textId="5EEA8720" w:rsidR="004543B4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T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ớp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7122CF">
        <w:rPr>
          <w:rFonts w:ascii="Times New Roman" w:hAnsi="Times New Roman"/>
          <w:sz w:val="28"/>
          <w:szCs w:val="28"/>
        </w:rPr>
        <w:t xml:space="preserve"> </w:t>
      </w:r>
      <w:r w:rsidR="00817678" w:rsidRPr="00E3247F">
        <w:rPr>
          <w:rFonts w:ascii="Times New Roman" w:hAnsi="Times New Roman"/>
          <w:color w:val="000000" w:themeColor="text1"/>
          <w:sz w:val="28"/>
          <w:szCs w:val="28"/>
        </w:rPr>
        <w:t>IT</w:t>
      </w:r>
      <w:r w:rsidR="00817678">
        <w:rPr>
          <w:rFonts w:ascii="Times New Roman" w:hAnsi="Times New Roman"/>
          <w:color w:val="000000" w:themeColor="text1"/>
          <w:sz w:val="28"/>
          <w:szCs w:val="28"/>
        </w:rPr>
        <w:t>6038-KTPM02</w:t>
      </w:r>
      <w:r w:rsidR="007122CF"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Khóa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2F5993">
        <w:rPr>
          <w:rFonts w:ascii="Times New Roman" w:hAnsi="Times New Roman"/>
          <w:sz w:val="28"/>
          <w:szCs w:val="28"/>
        </w:rPr>
        <w:t xml:space="preserve"> </w:t>
      </w:r>
      <w:r w:rsidR="00817678">
        <w:rPr>
          <w:rFonts w:ascii="Times New Roman" w:hAnsi="Times New Roman"/>
          <w:sz w:val="28"/>
          <w:szCs w:val="28"/>
        </w:rPr>
        <w:t>K</w:t>
      </w:r>
      <w:bookmarkStart w:id="0" w:name="_GoBack"/>
      <w:bookmarkEnd w:id="0"/>
      <w:r w:rsidR="002F5993">
        <w:rPr>
          <w:rFonts w:ascii="Times New Roman" w:hAnsi="Times New Roman"/>
          <w:sz w:val="28"/>
          <w:szCs w:val="28"/>
        </w:rPr>
        <w:t>12</w:t>
      </w:r>
    </w:p>
    <w:p w14:paraId="613C5E54" w14:textId="0CE71D74" w:rsidR="007122CF" w:rsidRPr="00BB0EE9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T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óm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F22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2257B">
        <w:rPr>
          <w:rFonts w:ascii="Times New Roman" w:hAnsi="Times New Roman"/>
          <w:sz w:val="28"/>
          <w:szCs w:val="28"/>
        </w:rPr>
        <w:t>Nhóm</w:t>
      </w:r>
      <w:proofErr w:type="spellEnd"/>
      <w:r w:rsidR="00BB0EE9">
        <w:rPr>
          <w:rFonts w:ascii="Times New Roman" w:hAnsi="Times New Roman"/>
          <w:sz w:val="28"/>
          <w:szCs w:val="28"/>
        </w:rPr>
        <w:t xml:space="preserve"> 13</w:t>
      </w:r>
    </w:p>
    <w:p w14:paraId="5128C3E8" w14:textId="77777777" w:rsidR="00F2257B" w:rsidRDefault="004543B4" w:rsidP="00F2257B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ọ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à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i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óm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14:paraId="245CAF8D" w14:textId="77777777" w:rsidR="00F2257B" w:rsidRDefault="00F2257B" w:rsidP="00F2257B">
      <w:pPr>
        <w:pStyle w:val="ListParagraph"/>
        <w:numPr>
          <w:ilvl w:val="0"/>
          <w:numId w:val="1"/>
        </w:numPr>
        <w:spacing w:after="0" w:line="23" w:lineRule="atLeast"/>
        <w:jc w:val="left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Phạm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uấn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Sơn</w:t>
      </w:r>
      <w:proofErr w:type="spellEnd"/>
    </w:p>
    <w:p w14:paraId="12C76707" w14:textId="77777777" w:rsidR="00F2257B" w:rsidRPr="009863C3" w:rsidRDefault="00F2257B" w:rsidP="00F2257B">
      <w:pPr>
        <w:pStyle w:val="ListParagraph"/>
        <w:numPr>
          <w:ilvl w:val="0"/>
          <w:numId w:val="1"/>
        </w:numPr>
        <w:spacing w:after="0" w:line="23" w:lineRule="atLeast"/>
        <w:jc w:val="left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Nguyễn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hanh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hiên</w:t>
      </w:r>
      <w:proofErr w:type="spellEnd"/>
    </w:p>
    <w:p w14:paraId="06C830DE" w14:textId="77777777" w:rsidR="00F2257B" w:rsidRDefault="00F2257B" w:rsidP="00F2257B">
      <w:pPr>
        <w:pStyle w:val="ListParagraph"/>
        <w:numPr>
          <w:ilvl w:val="0"/>
          <w:numId w:val="1"/>
        </w:numPr>
        <w:spacing w:after="0" w:line="23" w:lineRule="atLeast"/>
        <w:jc w:val="left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Hoàng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Đình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hiện</w:t>
      </w:r>
      <w:proofErr w:type="spellEnd"/>
    </w:p>
    <w:p w14:paraId="49076667" w14:textId="77777777" w:rsidR="00F2257B" w:rsidRPr="00E3247F" w:rsidRDefault="00F2257B" w:rsidP="00F2257B">
      <w:pPr>
        <w:pStyle w:val="ListParagraph"/>
        <w:numPr>
          <w:ilvl w:val="0"/>
          <w:numId w:val="1"/>
        </w:numPr>
        <w:spacing w:after="0" w:line="23" w:lineRule="atLeast"/>
        <w:jc w:val="left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rần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Lê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Thịnh</w:t>
      </w:r>
      <w:proofErr w:type="spellEnd"/>
    </w:p>
    <w:p w14:paraId="25F07848" w14:textId="7E559B32" w:rsidR="00BB0EE9" w:rsidRPr="00F2257B" w:rsidRDefault="00F2257B" w:rsidP="00F2257B">
      <w:pPr>
        <w:pStyle w:val="ListParagraph"/>
        <w:numPr>
          <w:ilvl w:val="0"/>
          <w:numId w:val="1"/>
        </w:numPr>
        <w:spacing w:after="0" w:line="23" w:lineRule="atLeast"/>
        <w:jc w:val="left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Vũ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Đức</w:t>
      </w:r>
      <w:proofErr w:type="spellEnd"/>
      <w:r w:rsidRPr="00E3247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E3247F">
        <w:rPr>
          <w:rFonts w:ascii="Times New Roman" w:hAnsi="Times New Roman"/>
          <w:color w:val="000000" w:themeColor="text1"/>
          <w:sz w:val="28"/>
          <w:szCs w:val="28"/>
        </w:rPr>
        <w:t>Vượng</w:t>
      </w:r>
      <w:proofErr w:type="spellEnd"/>
      <w:r w:rsidR="00BB0EE9" w:rsidRPr="00F2257B">
        <w:rPr>
          <w:rFonts w:ascii="Times New Roman" w:hAnsi="Times New Roman"/>
          <w:sz w:val="28"/>
          <w:szCs w:val="28"/>
        </w:rPr>
        <w:tab/>
      </w:r>
    </w:p>
    <w:p w14:paraId="46CF46B4" w14:textId="22A52BDF" w:rsidR="004543B4" w:rsidRPr="002F5993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color w:val="FF0000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T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ả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ẩm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012A6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31166">
        <w:rPr>
          <w:rFonts w:ascii="Times New Roman" w:hAnsi="Times New Roman"/>
          <w:sz w:val="28"/>
          <w:szCs w:val="28"/>
        </w:rPr>
        <w:t>Thiết</w:t>
      </w:r>
      <w:proofErr w:type="spellEnd"/>
      <w:r w:rsidR="0053116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31166">
        <w:rPr>
          <w:rFonts w:ascii="Times New Roman" w:hAnsi="Times New Roman"/>
          <w:sz w:val="28"/>
          <w:szCs w:val="28"/>
        </w:rPr>
        <w:t>kế</w:t>
      </w:r>
      <w:proofErr w:type="spellEnd"/>
      <w:r w:rsidR="00531166">
        <w:rPr>
          <w:rFonts w:ascii="Times New Roman" w:hAnsi="Times New Roman"/>
          <w:sz w:val="28"/>
          <w:szCs w:val="28"/>
        </w:rPr>
        <w:t xml:space="preserve"> website </w:t>
      </w:r>
      <w:r w:rsidR="00C639EB">
        <w:rPr>
          <w:rFonts w:ascii="Times New Roman" w:hAnsi="Times New Roman"/>
          <w:sz w:val="28"/>
          <w:szCs w:val="28"/>
        </w:rPr>
        <w:t>WW.</w:t>
      </w:r>
      <w:r w:rsidR="00BB0EE9" w:rsidRPr="00BB0EE9">
        <w:rPr>
          <w:rFonts w:ascii="Times New Roman" w:hAnsi="Times New Roman"/>
          <w:sz w:val="28"/>
          <w:szCs w:val="28"/>
        </w:rPr>
        <w:t>CGV</w:t>
      </w:r>
      <w:r w:rsidR="00C639EB">
        <w:rPr>
          <w:rFonts w:ascii="Times New Roman" w:hAnsi="Times New Roman"/>
          <w:sz w:val="28"/>
          <w:szCs w:val="28"/>
        </w:rPr>
        <w:t>.VN</w:t>
      </w:r>
    </w:p>
    <w:p w14:paraId="18D84128" w14:textId="77777777" w:rsidR="007122CF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</w:p>
    <w:p w14:paraId="3B48663C" w14:textId="77777777" w:rsidR="004543B4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</w:rPr>
      </w:pPr>
      <w:r w:rsidRPr="007E3E3C">
        <w:rPr>
          <w:rFonts w:ascii="Times New Roman" w:hAnsi="Times New Roman"/>
          <w:b/>
          <w:sz w:val="28"/>
          <w:szCs w:val="28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1E96FB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5" o:title=""/>
          </v:shape>
          <o:OLEObject Type="Embed" ProgID="Equation.DSMT4" ShapeID="_x0000_i1025" DrawAspect="Content" ObjectID="_1652039154" r:id="rId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</w:t>
      </w:r>
      <w:proofErr w:type="spellStart"/>
      <w:r>
        <w:rPr>
          <w:rFonts w:ascii="Times New Roman" w:hAnsi="Times New Roman"/>
          <w:i/>
          <w:sz w:val="28"/>
          <w:szCs w:val="28"/>
        </w:rPr>
        <w:t>Điể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ừng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iêu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hí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và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điể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uố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ùng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là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òn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đến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0,5 </w:t>
      </w:r>
      <w:proofErr w:type="spellStart"/>
      <w:r>
        <w:rPr>
          <w:rFonts w:ascii="Times New Roman" w:hAnsi="Times New Roman"/>
          <w:i/>
          <w:sz w:val="28"/>
          <w:szCs w:val="28"/>
        </w:rPr>
        <w:t>điểm</w:t>
      </w:r>
      <w:proofErr w:type="spellEnd"/>
      <w:r>
        <w:rPr>
          <w:rFonts w:ascii="Times New Roman" w:hAnsi="Times New Roman"/>
          <w:i/>
          <w:sz w:val="28"/>
          <w:szCs w:val="28"/>
        </w:rPr>
        <w:t>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4543B4" w:rsidRPr="0044110D" w14:paraId="653F0F52" w14:textId="77777777" w:rsidTr="00E82B12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6386E94E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49B1498D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/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uẩ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ầ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ra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315F757F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í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ả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ẩm</w:t>
            </w:r>
            <w:proofErr w:type="spellEnd"/>
          </w:p>
        </w:tc>
        <w:tc>
          <w:tcPr>
            <w:tcW w:w="856" w:type="dxa"/>
            <w:shd w:val="clear" w:color="auto" w:fill="auto"/>
            <w:vAlign w:val="center"/>
          </w:tcPr>
          <w:p w14:paraId="362B69B8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ối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a</w:t>
            </w:r>
            <w:proofErr w:type="spellEnd"/>
          </w:p>
        </w:tc>
        <w:tc>
          <w:tcPr>
            <w:tcW w:w="854" w:type="dxa"/>
            <w:shd w:val="clear" w:color="auto" w:fill="auto"/>
            <w:vAlign w:val="center"/>
          </w:tcPr>
          <w:p w14:paraId="3A8396DA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</w:p>
        </w:tc>
      </w:tr>
      <w:tr w:rsidR="00F538B5" w:rsidRPr="0044110D" w14:paraId="5A69BD74" w14:textId="77777777" w:rsidTr="00F538B5">
        <w:tc>
          <w:tcPr>
            <w:tcW w:w="794" w:type="dxa"/>
            <w:shd w:val="clear" w:color="auto" w:fill="auto"/>
            <w:vAlign w:val="center"/>
          </w:tcPr>
          <w:p w14:paraId="3F3BACBB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shd w:val="clear" w:color="auto" w:fill="auto"/>
            <w:vAlign w:val="center"/>
          </w:tcPr>
          <w:sdt>
            <w:sdtPr>
              <w:rPr>
                <w:rFonts w:ascii="Times New Roman" w:hAnsi="Times New Roman"/>
                <w:sz w:val="28"/>
                <w:szCs w:val="28"/>
              </w:rPr>
              <w:id w:val="-1336142813"/>
              <w:placeholder>
                <w:docPart w:val="D65FAE800B9344EE842AC1364A1B0D16"/>
              </w:placeholder>
              <w:dropDownList>
                <w:listItem w:value="Choose an item."/>
                <w:listItem w:displayText="L1.1" w:value="L1.1"/>
                <w:listItem w:displayText="L2.1" w:value="L2.1"/>
                <w:listItem w:displayText="L4.1" w:value="L4.1"/>
                <w:listItem w:displayText="L4.2" w:value="L4.2"/>
                <w:listItem w:displayText="L4.3" w:value="L4.3"/>
              </w:dropDownList>
            </w:sdtPr>
            <w:sdtEndPr/>
            <w:sdtContent>
              <w:p w14:paraId="6F5E6A02" w14:textId="77777777" w:rsidR="00F538B5" w:rsidRPr="00012A65" w:rsidRDefault="00F538B5" w:rsidP="00012A65">
                <w:pPr>
                  <w:spacing w:after="0" w:line="23" w:lineRule="atLeast"/>
                  <w:ind w:firstLine="0"/>
                  <w:jc w:val="center"/>
                  <w:rPr>
                    <w:rFonts w:ascii="Times New Roman" w:hAnsi="Times New Roman"/>
                    <w:sz w:val="28"/>
                    <w:szCs w:val="28"/>
                  </w:rPr>
                </w:pPr>
                <w:r w:rsidRPr="00012A65">
                  <w:rPr>
                    <w:rFonts w:ascii="Times New Roman" w:hAnsi="Times New Roman"/>
                    <w:sz w:val="28"/>
                    <w:szCs w:val="28"/>
                  </w:rPr>
                  <w:t>L4.1</w:t>
                </w:r>
              </w:p>
            </w:sdtContent>
          </w:sdt>
        </w:tc>
        <w:tc>
          <w:tcPr>
            <w:tcW w:w="5041" w:type="dxa"/>
            <w:gridSpan w:val="2"/>
            <w:shd w:val="clear" w:color="auto" w:fill="auto"/>
          </w:tcPr>
          <w:p w14:paraId="1415B408" w14:textId="77777777" w:rsidR="00F538B5" w:rsidRPr="00012A65" w:rsidRDefault="00F538B5" w:rsidP="00012A65">
            <w:pPr>
              <w:widowControl w:val="0"/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Phâ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hứ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nă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kiế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rú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ố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mềm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FA86090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98D3CFF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538B5" w:rsidRPr="0044110D" w14:paraId="3B1FF037" w14:textId="77777777" w:rsidTr="00F538B5">
        <w:tc>
          <w:tcPr>
            <w:tcW w:w="794" w:type="dxa"/>
            <w:shd w:val="clear" w:color="auto" w:fill="auto"/>
            <w:vAlign w:val="center"/>
          </w:tcPr>
          <w:p w14:paraId="2595FB89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shd w:val="clear" w:color="auto" w:fill="auto"/>
            <w:vAlign w:val="center"/>
          </w:tcPr>
          <w:sdt>
            <w:sdtPr>
              <w:rPr>
                <w:rFonts w:ascii="Times New Roman" w:hAnsi="Times New Roman"/>
                <w:sz w:val="28"/>
                <w:szCs w:val="28"/>
              </w:rPr>
              <w:id w:val="265506311"/>
              <w:placeholder>
                <w:docPart w:val="6A272EBF877B41BEB75E49707D15ACEE"/>
              </w:placeholder>
              <w:dropDownList>
                <w:listItem w:value="Choose an item."/>
                <w:listItem w:displayText="L1.1" w:value="L1.1"/>
                <w:listItem w:displayText="L2.1" w:value="L2.1"/>
                <w:listItem w:displayText="L4.1" w:value="L4.1"/>
                <w:listItem w:displayText="L4.2" w:value="L4.2"/>
                <w:listItem w:displayText="L4.3" w:value="L4.3"/>
              </w:dropDownList>
            </w:sdtPr>
            <w:sdtEndPr/>
            <w:sdtContent>
              <w:p w14:paraId="05DF7BEF" w14:textId="77777777" w:rsidR="00F538B5" w:rsidRPr="00012A65" w:rsidRDefault="00F538B5" w:rsidP="00012A65">
                <w:pPr>
                  <w:spacing w:after="0" w:line="23" w:lineRule="atLeast"/>
                  <w:ind w:firstLine="0"/>
                  <w:jc w:val="center"/>
                  <w:rPr>
                    <w:rFonts w:ascii="Times New Roman" w:hAnsi="Times New Roman"/>
                    <w:sz w:val="28"/>
                    <w:szCs w:val="28"/>
                  </w:rPr>
                </w:pPr>
                <w:r w:rsidRPr="00012A65">
                  <w:rPr>
                    <w:rFonts w:ascii="Times New Roman" w:hAnsi="Times New Roman"/>
                    <w:sz w:val="28"/>
                    <w:szCs w:val="28"/>
                  </w:rPr>
                  <w:t>L4.2</w:t>
                </w:r>
              </w:p>
            </w:sdtContent>
          </w:sdt>
        </w:tc>
        <w:tc>
          <w:tcPr>
            <w:tcW w:w="5041" w:type="dxa"/>
            <w:gridSpan w:val="2"/>
            <w:shd w:val="clear" w:color="auto" w:fill="auto"/>
          </w:tcPr>
          <w:p w14:paraId="69A22609" w14:textId="77777777" w:rsidR="00F538B5" w:rsidRPr="00012A65" w:rsidRDefault="00F538B5" w:rsidP="00012A65">
            <w:pPr>
              <w:widowControl w:val="0"/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Xây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dự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sở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dữ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liệu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đáp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ứ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mụ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iêu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ố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C9A198A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ED276B0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538B5" w:rsidRPr="0044110D" w14:paraId="18DDB921" w14:textId="77777777" w:rsidTr="00F538B5">
        <w:tc>
          <w:tcPr>
            <w:tcW w:w="794" w:type="dxa"/>
            <w:shd w:val="clear" w:color="auto" w:fill="auto"/>
            <w:vAlign w:val="center"/>
          </w:tcPr>
          <w:p w14:paraId="534F433F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shd w:val="clear" w:color="auto" w:fill="auto"/>
            <w:vAlign w:val="center"/>
          </w:tcPr>
          <w:sdt>
            <w:sdtPr>
              <w:rPr>
                <w:rFonts w:ascii="Times New Roman" w:hAnsi="Times New Roman"/>
                <w:sz w:val="28"/>
                <w:szCs w:val="28"/>
              </w:rPr>
              <w:id w:val="2021660853"/>
              <w:placeholder>
                <w:docPart w:val="F8B6B84FD00D45819295A690B1C17E9D"/>
              </w:placeholder>
              <w:dropDownList>
                <w:listItem w:value="Choose an item."/>
                <w:listItem w:displayText="L1.1" w:value="L1.1"/>
                <w:listItem w:displayText="L2.1" w:value="L2.1"/>
                <w:listItem w:displayText="L4.1" w:value="L4.1"/>
                <w:listItem w:displayText="L4.2" w:value="L4.2"/>
                <w:listItem w:displayText="L4.3" w:value="L4.3"/>
              </w:dropDownList>
            </w:sdtPr>
            <w:sdtEndPr/>
            <w:sdtContent>
              <w:p w14:paraId="22D3BCDA" w14:textId="77777777" w:rsidR="00F538B5" w:rsidRPr="00012A65" w:rsidRDefault="00F538B5" w:rsidP="00012A65">
                <w:pPr>
                  <w:spacing w:after="0" w:line="23" w:lineRule="atLeast"/>
                  <w:ind w:firstLine="0"/>
                  <w:jc w:val="center"/>
                  <w:rPr>
                    <w:rFonts w:ascii="Times New Roman" w:hAnsi="Times New Roman"/>
                    <w:sz w:val="28"/>
                    <w:szCs w:val="28"/>
                  </w:rPr>
                </w:pPr>
                <w:r w:rsidRPr="00012A65">
                  <w:rPr>
                    <w:rFonts w:ascii="Times New Roman" w:hAnsi="Times New Roman"/>
                    <w:sz w:val="28"/>
                    <w:szCs w:val="28"/>
                  </w:rPr>
                  <w:t>L4.3</w:t>
                </w:r>
              </w:p>
            </w:sdtContent>
          </w:sdt>
        </w:tc>
        <w:tc>
          <w:tcPr>
            <w:tcW w:w="5041" w:type="dxa"/>
            <w:gridSpan w:val="2"/>
            <w:shd w:val="clear" w:color="auto" w:fill="auto"/>
          </w:tcPr>
          <w:p w14:paraId="3000BF6D" w14:textId="77777777" w:rsidR="00F538B5" w:rsidRPr="00012A65" w:rsidRDefault="00F538B5" w:rsidP="00012A65">
            <w:pPr>
              <w:widowControl w:val="0"/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Sử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dụ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kỹ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uật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iết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kế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huyê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ngành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để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phá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ảo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giao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diệ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iết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kế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hức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nă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thống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012A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012A65">
              <w:rPr>
                <w:rFonts w:ascii="Times New Roman" w:hAnsi="Times New Roman"/>
                <w:sz w:val="28"/>
                <w:szCs w:val="28"/>
              </w:rPr>
              <w:t>mềm</w:t>
            </w:r>
            <w:proofErr w:type="spellEnd"/>
          </w:p>
        </w:tc>
        <w:tc>
          <w:tcPr>
            <w:tcW w:w="856" w:type="dxa"/>
            <w:shd w:val="clear" w:color="auto" w:fill="auto"/>
            <w:vAlign w:val="center"/>
          </w:tcPr>
          <w:p w14:paraId="27BC9656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8E01DA3" w14:textId="77777777" w:rsidR="00F538B5" w:rsidRPr="0044110D" w:rsidRDefault="00F538B5" w:rsidP="00F538B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189F5D38" w14:textId="77777777" w:rsidTr="00E82B12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13E256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ố</w:t>
            </w:r>
            <w:proofErr w:type="spellEnd"/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DEAB53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5F5DD4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425A91C7" w14:textId="77777777" w:rsidTr="00E82B12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4C7E099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00A59" w14:textId="40AE1E1E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proofErr w:type="spellEnd"/>
            <w:r w:rsidR="00F538B5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F538B5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>26 Tháng</w:t>
            </w:r>
            <w:r w:rsidR="00080D2A">
              <w:rPr>
                <w:rFonts w:ascii="Times New Roman" w:hAnsi="Times New Roman"/>
                <w:i/>
                <w:sz w:val="28"/>
                <w:szCs w:val="28"/>
              </w:rPr>
              <w:t xml:space="preserve"> 05</w:t>
            </w:r>
            <w:r w:rsidR="00F538B5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 xml:space="preserve"> Năm 2020</w:t>
            </w:r>
          </w:p>
          <w:p w14:paraId="6399DE15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20E9BF3F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Ký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ghi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rõ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họ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ên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</w:tr>
    </w:tbl>
    <w:p w14:paraId="27975A7C" w14:textId="77777777" w:rsidR="0060154B" w:rsidRDefault="0060154B"/>
    <w:p w14:paraId="7476FCB1" w14:textId="77777777" w:rsidR="00113C31" w:rsidRDefault="00113C31"/>
    <w:p w14:paraId="13C9149B" w14:textId="77777777" w:rsidR="00113C31" w:rsidRPr="00113C31" w:rsidRDefault="00113C31" w:rsidP="00113C31">
      <w:pPr>
        <w:tabs>
          <w:tab w:val="center" w:pos="7371"/>
        </w:tabs>
        <w:rPr>
          <w:b/>
          <w:i/>
        </w:rPr>
      </w:pPr>
      <w:r>
        <w:tab/>
      </w:r>
      <w:proofErr w:type="spellStart"/>
      <w:r w:rsidRPr="00113C31">
        <w:rPr>
          <w:rFonts w:ascii="Times New Roman" w:hAnsi="Times New Roman"/>
          <w:b/>
          <w:i/>
          <w:sz w:val="28"/>
          <w:szCs w:val="28"/>
        </w:rPr>
        <w:t>Ngô</w:t>
      </w:r>
      <w:proofErr w:type="spellEnd"/>
      <w:r w:rsidRPr="00113C31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113C31">
        <w:rPr>
          <w:rFonts w:ascii="Times New Roman" w:hAnsi="Times New Roman"/>
          <w:b/>
          <w:i/>
          <w:sz w:val="28"/>
          <w:szCs w:val="28"/>
        </w:rPr>
        <w:t>Thị</w:t>
      </w:r>
      <w:proofErr w:type="spellEnd"/>
      <w:r w:rsidRPr="00113C31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113C31">
        <w:rPr>
          <w:rFonts w:ascii="Times New Roman" w:hAnsi="Times New Roman"/>
          <w:b/>
          <w:i/>
          <w:sz w:val="28"/>
          <w:szCs w:val="28"/>
        </w:rPr>
        <w:t>Bích</w:t>
      </w:r>
      <w:proofErr w:type="spellEnd"/>
      <w:r w:rsidRPr="00113C31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113C31">
        <w:rPr>
          <w:rFonts w:ascii="Times New Roman" w:hAnsi="Times New Roman"/>
          <w:b/>
          <w:i/>
          <w:sz w:val="28"/>
          <w:szCs w:val="28"/>
        </w:rPr>
        <w:t>Thúy</w:t>
      </w:r>
      <w:proofErr w:type="spellEnd"/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D21D36"/>
    <w:multiLevelType w:val="hybridMultilevel"/>
    <w:tmpl w:val="B45EF9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3B4"/>
    <w:rsid w:val="00012A65"/>
    <w:rsid w:val="00080D2A"/>
    <w:rsid w:val="00113C31"/>
    <w:rsid w:val="002B5540"/>
    <w:rsid w:val="002F5993"/>
    <w:rsid w:val="004543B4"/>
    <w:rsid w:val="00531166"/>
    <w:rsid w:val="0057163D"/>
    <w:rsid w:val="005E691F"/>
    <w:rsid w:val="0060154B"/>
    <w:rsid w:val="006A36AD"/>
    <w:rsid w:val="007122CF"/>
    <w:rsid w:val="00817678"/>
    <w:rsid w:val="008B1CF4"/>
    <w:rsid w:val="00B43B76"/>
    <w:rsid w:val="00B644AD"/>
    <w:rsid w:val="00BB0EE9"/>
    <w:rsid w:val="00C639EB"/>
    <w:rsid w:val="00D25179"/>
    <w:rsid w:val="00D42915"/>
    <w:rsid w:val="00E04F93"/>
    <w:rsid w:val="00F2257B"/>
    <w:rsid w:val="00F538B5"/>
    <w:rsid w:val="00FA7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702AFE"/>
  <w15:chartTrackingRefBased/>
  <w15:docId w15:val="{24405EB5-DED4-4857-A565-51A07CDF9E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5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65FAE800B9344EE842AC1364A1B0D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1CF9C3-04EB-4117-BF58-714466BE6185}"/>
      </w:docPartPr>
      <w:docPartBody>
        <w:p w:rsidR="00AD2267" w:rsidRDefault="00260EC5" w:rsidP="00260EC5">
          <w:pPr>
            <w:pStyle w:val="D65FAE800B9344EE842AC1364A1B0D16"/>
          </w:pPr>
          <w:r>
            <w:rPr>
              <w:rStyle w:val="PlaceholderText"/>
            </w:rPr>
            <w:t>Chọn CĐR</w:t>
          </w:r>
        </w:p>
      </w:docPartBody>
    </w:docPart>
    <w:docPart>
      <w:docPartPr>
        <w:name w:val="6A272EBF877B41BEB75E49707D15AC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0EB19B-37F3-47F3-9C68-5BCC2340893C}"/>
      </w:docPartPr>
      <w:docPartBody>
        <w:p w:rsidR="00AD2267" w:rsidRDefault="00260EC5" w:rsidP="00260EC5">
          <w:pPr>
            <w:pStyle w:val="6A272EBF877B41BEB75E49707D15ACEE"/>
          </w:pPr>
          <w:r>
            <w:rPr>
              <w:rStyle w:val="PlaceholderText"/>
            </w:rPr>
            <w:t>Chọn CĐR</w:t>
          </w:r>
        </w:p>
      </w:docPartBody>
    </w:docPart>
    <w:docPart>
      <w:docPartPr>
        <w:name w:val="F8B6B84FD00D45819295A690B1C17E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91A659-689C-496D-A58C-EE9A43AD5F09}"/>
      </w:docPartPr>
      <w:docPartBody>
        <w:p w:rsidR="00AD2267" w:rsidRDefault="00260EC5" w:rsidP="00260EC5">
          <w:pPr>
            <w:pStyle w:val="F8B6B84FD00D45819295A690B1C17E9D"/>
          </w:pPr>
          <w:r>
            <w:rPr>
              <w:rStyle w:val="PlaceholderText"/>
            </w:rPr>
            <w:t>Chọn CĐR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2CE9"/>
    <w:rsid w:val="00094488"/>
    <w:rsid w:val="001F534D"/>
    <w:rsid w:val="0023118F"/>
    <w:rsid w:val="00260EC5"/>
    <w:rsid w:val="00742CE9"/>
    <w:rsid w:val="00773276"/>
    <w:rsid w:val="007904A1"/>
    <w:rsid w:val="00A5245D"/>
    <w:rsid w:val="00AD2267"/>
    <w:rsid w:val="00BF6EF2"/>
    <w:rsid w:val="00DF3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60EC5"/>
    <w:rPr>
      <w:color w:val="808080"/>
    </w:rPr>
  </w:style>
  <w:style w:type="paragraph" w:customStyle="1" w:styleId="DDC9478271CF4C0BB9A67E37231ED9DB">
    <w:name w:val="DDC9478271CF4C0BB9A67E37231ED9DB"/>
    <w:rsid w:val="00742CE9"/>
  </w:style>
  <w:style w:type="paragraph" w:customStyle="1" w:styleId="92FAC6989F8143829AC83B146F39F217">
    <w:name w:val="92FAC6989F8143829AC83B146F39F217"/>
    <w:rsid w:val="00742CE9"/>
  </w:style>
  <w:style w:type="paragraph" w:customStyle="1" w:styleId="D95EE26A6589415391CDBA901CE7D16E">
    <w:name w:val="D95EE26A6589415391CDBA901CE7D16E"/>
    <w:rsid w:val="00742CE9"/>
  </w:style>
  <w:style w:type="paragraph" w:customStyle="1" w:styleId="07CED4C1FC944FFAA723A8762C6B22BA">
    <w:name w:val="07CED4C1FC944FFAA723A8762C6B22BA"/>
    <w:rsid w:val="00742CE9"/>
  </w:style>
  <w:style w:type="paragraph" w:customStyle="1" w:styleId="1501CA7D147B45CAADECA13FC9B16DE4">
    <w:name w:val="1501CA7D147B45CAADECA13FC9B16DE4"/>
    <w:rsid w:val="00742CE9"/>
  </w:style>
  <w:style w:type="paragraph" w:customStyle="1" w:styleId="8DB708D3178D4978BA078E07782CC12E">
    <w:name w:val="8DB708D3178D4978BA078E07782CC12E"/>
    <w:rsid w:val="00742CE9"/>
  </w:style>
  <w:style w:type="paragraph" w:customStyle="1" w:styleId="1AA4460DCA484ABBA1A69D88BE80B95F">
    <w:name w:val="1AA4460DCA484ABBA1A69D88BE80B95F"/>
    <w:rsid w:val="00260EC5"/>
  </w:style>
  <w:style w:type="paragraph" w:customStyle="1" w:styleId="A14136D3588844ABB2A148992F8BAE2F">
    <w:name w:val="A14136D3588844ABB2A148992F8BAE2F"/>
    <w:rsid w:val="00260EC5"/>
  </w:style>
  <w:style w:type="paragraph" w:customStyle="1" w:styleId="25C06557517E4DA2920B5009E0434632">
    <w:name w:val="25C06557517E4DA2920B5009E0434632"/>
    <w:rsid w:val="00260EC5"/>
  </w:style>
  <w:style w:type="paragraph" w:customStyle="1" w:styleId="D65FAE800B9344EE842AC1364A1B0D16">
    <w:name w:val="D65FAE800B9344EE842AC1364A1B0D16"/>
    <w:rsid w:val="00260EC5"/>
  </w:style>
  <w:style w:type="paragraph" w:customStyle="1" w:styleId="6A272EBF877B41BEB75E49707D15ACEE">
    <w:name w:val="6A272EBF877B41BEB75E49707D15ACEE"/>
    <w:rsid w:val="00260EC5"/>
  </w:style>
  <w:style w:type="paragraph" w:customStyle="1" w:styleId="F8B6B84FD00D45819295A690B1C17E9D">
    <w:name w:val="F8B6B84FD00D45819295A690B1C17E9D"/>
    <w:rsid w:val="00260EC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53</Words>
  <Characters>87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C</cp:lastModifiedBy>
  <cp:revision>14</cp:revision>
  <dcterms:created xsi:type="dcterms:W3CDTF">2020-05-26T00:51:00Z</dcterms:created>
  <dcterms:modified xsi:type="dcterms:W3CDTF">2020-05-26T16:00:00Z</dcterms:modified>
</cp:coreProperties>
</file>